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4305" w:rsidRDefault="00837E6C" w:rsidP="0087430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2pt" o:hralign="center" o:hrstd="t" o:hrnoshade="t" o:hr="t" fillcolor="black [3213]" stroked="f"/>
        </w:pict>
      </w:r>
    </w:p>
    <w:p w:rsidR="000D53CC" w:rsidRDefault="006C3E9D" w:rsidP="00A8453F">
      <w:pPr>
        <w:spacing w:before="240" w:after="0" w:line="60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>Slant Asymptotes:</w:t>
      </w:r>
      <w:r w:rsidR="000D53CC">
        <w:rPr>
          <w:rFonts w:ascii="Century Gothic" w:hAnsi="Century Gothic"/>
          <w:b/>
        </w:rPr>
        <w:t xml:space="preserve"> </w:t>
      </w:r>
      <w:r>
        <w:rPr>
          <w:rFonts w:ascii="Century Gothic" w:hAnsi="Century Gothic"/>
        </w:rPr>
        <w:t xml:space="preserve">If the degree on the _______________ is _________________________ higher than the degree on the ________________________, then the function has a slant asymptote, __________________. </w:t>
      </w:r>
    </w:p>
    <w:p w:rsidR="006C3E9D" w:rsidRDefault="006C3E9D" w:rsidP="00A8453F">
      <w:pPr>
        <w:pStyle w:val="ListParagraph"/>
        <w:numPr>
          <w:ilvl w:val="0"/>
          <w:numId w:val="3"/>
        </w:numPr>
        <w:spacing w:before="240" w:after="0" w:line="60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t>Use _____</w:t>
      </w:r>
      <w:r w:rsidR="00A8453F">
        <w:rPr>
          <w:rFonts w:ascii="Century Gothic" w:hAnsi="Century Gothic"/>
        </w:rPr>
        <w:t>_______________</w:t>
      </w:r>
      <w:r>
        <w:rPr>
          <w:rFonts w:ascii="Century Gothic" w:hAnsi="Century Gothic"/>
        </w:rPr>
        <w:t>_________ to find the equation.</w:t>
      </w:r>
    </w:p>
    <w:p w:rsidR="006C3E9D" w:rsidRDefault="006C3E9D" w:rsidP="006C3E9D">
      <w:pPr>
        <w:spacing w:after="0" w:line="480" w:lineRule="auto"/>
        <w:rPr>
          <w:rFonts w:ascii="Century Gothic" w:hAnsi="Century Gothic"/>
        </w:rPr>
        <w:sectPr w:rsidR="006C3E9D" w:rsidSect="004A34FF">
          <w:headerReference w:type="default" r:id="rId7"/>
          <w:footerReference w:type="default" r:id="rId8"/>
          <w:headerReference w:type="first" r:id="rId9"/>
          <w:footerReference w:type="first" r:id="rId10"/>
          <w:type w:val="continuous"/>
          <w:pgSz w:w="12240" w:h="15840"/>
          <w:pgMar w:top="720" w:right="720" w:bottom="720" w:left="720" w:header="360" w:footer="360" w:gutter="0"/>
          <w:cols w:space="720"/>
          <w:titlePg/>
          <w:docGrid w:linePitch="360"/>
        </w:sectPr>
      </w:pPr>
    </w:p>
    <w:p w:rsidR="006C3E9D" w:rsidRDefault="006C3E9D" w:rsidP="006C3E9D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Ex 1.  </w:t>
      </w:r>
      <w:r w:rsidRPr="006C3E9D">
        <w:rPr>
          <w:rFonts w:ascii="Century Gothic" w:hAnsi="Century Gothic"/>
          <w:position w:val="-24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.75pt;height:33.75pt" o:ole="">
            <v:imagedata r:id="rId11" o:title=""/>
          </v:shape>
          <o:OLEObject Type="Embed" ProgID="Equation.DSMT4" ShapeID="_x0000_i1028" DrawAspect="Content" ObjectID="_1538685035" r:id="rId12"/>
        </w:object>
      </w:r>
    </w:p>
    <w:p w:rsidR="00213400" w:rsidRDefault="00213400" w:rsidP="006C3E9D">
      <w:pPr>
        <w:spacing w:after="0" w:line="48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48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480" w:lineRule="auto"/>
        <w:rPr>
          <w:rFonts w:ascii="Century Gothic" w:hAnsi="Century Gothic"/>
        </w:rPr>
      </w:pPr>
    </w:p>
    <w:p w:rsidR="006C3E9D" w:rsidRDefault="006C3E9D" w:rsidP="006C3E9D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Ex 2.   </w:t>
      </w:r>
      <w:r w:rsidRPr="006C3E9D">
        <w:rPr>
          <w:rFonts w:ascii="Century Gothic" w:hAnsi="Century Gothic"/>
          <w:position w:val="-24"/>
        </w:rPr>
        <w:object w:dxaOrig="1980" w:dyaOrig="660">
          <v:shape id="_x0000_i1029" type="#_x0000_t75" style="width:99.75pt;height:33.75pt" o:ole="">
            <v:imagedata r:id="rId13" o:title=""/>
          </v:shape>
          <o:OLEObject Type="Embed" ProgID="Equation.DSMT4" ShapeID="_x0000_i1029" DrawAspect="Content" ObjectID="_1538685036" r:id="rId14"/>
        </w:object>
      </w:r>
    </w:p>
    <w:p w:rsidR="006C3E9D" w:rsidRDefault="006C3E9D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A8453F" w:rsidRDefault="00A8453F" w:rsidP="006C3E9D">
      <w:pPr>
        <w:spacing w:after="0" w:line="240" w:lineRule="auto"/>
        <w:rPr>
          <w:rFonts w:ascii="Century Gothic" w:hAnsi="Century Gothic"/>
        </w:rPr>
        <w:sectPr w:rsidR="00A8453F" w:rsidSect="006C3E9D">
          <w:type w:val="continuous"/>
          <w:pgSz w:w="12240" w:h="15840"/>
          <w:pgMar w:top="720" w:right="720" w:bottom="720" w:left="720" w:header="432" w:footer="432" w:gutter="0"/>
          <w:cols w:num="2" w:sep="1" w:space="720"/>
          <w:titlePg/>
          <w:docGrid w:linePitch="360"/>
        </w:sectPr>
      </w:pPr>
    </w:p>
    <w:p w:rsidR="006C3E9D" w:rsidRDefault="00837E6C" w:rsidP="006C3E9D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0" style="width:540pt;height:1pt" o:hralign="center" o:hrstd="t" o:hrnoshade="t" o:hr="t" fillcolor="black [3213]" stroked="f"/>
        </w:pict>
      </w:r>
    </w:p>
    <w:p w:rsidR="006C3E9D" w:rsidRDefault="006C3E9D" w:rsidP="006C3E9D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Ex 3.  What if </w:t>
      </w:r>
      <w:r w:rsidRPr="006C3E9D">
        <w:rPr>
          <w:rFonts w:ascii="Century Gothic" w:hAnsi="Century Gothic"/>
          <w:position w:val="-24"/>
        </w:rPr>
        <w:object w:dxaOrig="2220" w:dyaOrig="660">
          <v:shape id="_x0000_i1031" type="#_x0000_t75" style="width:111.75pt;height:33.75pt" o:ole="">
            <v:imagedata r:id="rId15" o:title=""/>
          </v:shape>
          <o:OLEObject Type="Embed" ProgID="Equation.DSMT4" ShapeID="_x0000_i1031" DrawAspect="Content" ObjectID="_1538685037" r:id="rId16"/>
        </w:object>
      </w:r>
      <w:r>
        <w:rPr>
          <w:rFonts w:ascii="Century Gothic" w:hAnsi="Century Gothic"/>
        </w:rPr>
        <w:t>?</w:t>
      </w:r>
    </w:p>
    <w:p w:rsidR="00A8453F" w:rsidRDefault="00A8453F" w:rsidP="006C3E9D">
      <w:pPr>
        <w:spacing w:after="0" w:line="240" w:lineRule="auto"/>
        <w:rPr>
          <w:rFonts w:ascii="Century Gothic" w:hAnsi="Century Gothic"/>
        </w:rPr>
      </w:pPr>
    </w:p>
    <w:p w:rsidR="00213400" w:rsidRPr="006C3E9D" w:rsidRDefault="00213400" w:rsidP="006C3E9D">
      <w:pPr>
        <w:spacing w:after="0" w:line="240" w:lineRule="auto"/>
        <w:rPr>
          <w:rFonts w:ascii="Century Gothic" w:hAnsi="Century Gothic"/>
        </w:rPr>
      </w:pPr>
    </w:p>
    <w:p w:rsidR="000D53CC" w:rsidRDefault="00837E6C" w:rsidP="00874305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32" style="width:540pt;height:1pt" o:hralign="center" o:hrstd="t" o:hrnoshade="t" o:hr="t" fillcolor="black [3213]" stroked="f"/>
        </w:pict>
      </w:r>
    </w:p>
    <w:p w:rsidR="000D53CC" w:rsidRDefault="000D53CC" w:rsidP="00874305">
      <w:pPr>
        <w:spacing w:after="0"/>
        <w:rPr>
          <w:rFonts w:ascii="Century Gothic" w:hAnsi="Century Gothic"/>
          <w:b/>
        </w:rPr>
        <w:sectPr w:rsidR="000D53CC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874305" w:rsidRDefault="006C3E9D" w:rsidP="000D53CC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>Increasing</w:t>
      </w:r>
      <w:r w:rsidR="00213400">
        <w:rPr>
          <w:rFonts w:ascii="Century Gothic" w:hAnsi="Century Gothic"/>
          <w:b/>
        </w:rPr>
        <w:t xml:space="preserve"> &amp; Decreasing</w:t>
      </w:r>
      <w:r w:rsidR="00874305">
        <w:rPr>
          <w:rFonts w:ascii="Century Gothic" w:hAnsi="Century Gothic"/>
          <w:b/>
        </w:rPr>
        <w:t>:</w:t>
      </w:r>
      <w:r w:rsidR="000D53CC">
        <w:rPr>
          <w:rFonts w:ascii="Century Gothic" w:hAnsi="Century Gothic"/>
          <w:b/>
        </w:rPr>
        <w:t xml:space="preserve"> </w:t>
      </w:r>
      <w:r>
        <w:rPr>
          <w:rFonts w:ascii="Century Gothic" w:hAnsi="Century Gothic"/>
        </w:rPr>
        <w:t xml:space="preserve"> ____________________, read from left to right.  </w:t>
      </w:r>
    </w:p>
    <w:p w:rsidR="006C3E9D" w:rsidRPr="000D53CC" w:rsidRDefault="006C3E9D" w:rsidP="00213400">
      <w:pPr>
        <w:spacing w:after="0" w:line="48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t>**Only use ______________________</w:t>
      </w:r>
      <w:proofErr w:type="gramStart"/>
      <w:r>
        <w:rPr>
          <w:rFonts w:ascii="Century Gothic" w:hAnsi="Century Gothic"/>
        </w:rPr>
        <w:t>_.*</w:t>
      </w:r>
      <w:proofErr w:type="gramEnd"/>
      <w:r>
        <w:rPr>
          <w:rFonts w:ascii="Century Gothic" w:hAnsi="Century Gothic"/>
        </w:rPr>
        <w:t>*</w:t>
      </w:r>
    </w:p>
    <w:p w:rsidR="000D53CC" w:rsidRDefault="000D53CC" w:rsidP="006C3E9D">
      <w:pPr>
        <w:spacing w:after="0" w:line="480" w:lineRule="auto"/>
        <w:rPr>
          <w:rFonts w:ascii="Century Gothic" w:hAnsi="Century Gothic"/>
        </w:rPr>
        <w:sectPr w:rsidR="000D53CC" w:rsidSect="00213400">
          <w:type w:val="continuous"/>
          <w:pgSz w:w="12240" w:h="15840"/>
          <w:pgMar w:top="720" w:right="720" w:bottom="720" w:left="720" w:header="432" w:footer="432" w:gutter="0"/>
          <w:cols w:sep="1" w:space="720"/>
          <w:titlePg/>
          <w:docGrid w:linePitch="360"/>
        </w:sectPr>
      </w:pPr>
    </w:p>
    <w:p w:rsidR="00A8453F" w:rsidRDefault="00837E6C" w:rsidP="00874305">
      <w:pPr>
        <w:spacing w:after="0"/>
        <w:rPr>
          <w:rFonts w:ascii="Century Gothic" w:hAnsi="Century Gothic"/>
        </w:rPr>
        <w:sectPr w:rsidR="00A8453F" w:rsidSect="00A8453F">
          <w:type w:val="continuous"/>
          <w:pgSz w:w="12240" w:h="15840"/>
          <w:pgMar w:top="720" w:right="720" w:bottom="720" w:left="720" w:header="432" w:footer="432" w:gutter="0"/>
          <w:cols w:space="135"/>
          <w:titlePg/>
          <w:docGrid w:linePitch="360"/>
        </w:sectPr>
      </w:pPr>
      <w:r>
        <w:rPr>
          <w:rFonts w:ascii="Century Gothic" w:hAnsi="Century Gothic"/>
        </w:rPr>
        <w:pict>
          <v:rect id="_x0000_i1033" style="width:540pt;height:2pt" o:hralign="center" o:hrstd="t" o:hrnoshade="t" o:hr="t" fillcolor="black [3213]" stroked="f"/>
        </w:pict>
      </w:r>
    </w:p>
    <w:p w:rsidR="005003AA" w:rsidRDefault="005003AA" w:rsidP="00A8453F">
      <w:pPr>
        <w:spacing w:after="0" w:line="240" w:lineRule="auto"/>
        <w:rPr>
          <w:rFonts w:ascii="Century Gothic" w:hAnsi="Century Gothic"/>
        </w:rPr>
        <w:sectPr w:rsidR="005003AA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5003AA" w:rsidRPr="002203BB" w:rsidRDefault="004A34FF" w:rsidP="005003AA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75755A">
        <w:rPr>
          <w:rFonts w:ascii="Century Gothic" w:hAnsi="Century Gothic"/>
          <w:position w:val="-24"/>
        </w:rPr>
        <w:object w:dxaOrig="1900" w:dyaOrig="660">
          <v:shape id="_x0000_i1121" type="#_x0000_t75" style="width:95.25pt;height:33.75pt" o:ole="">
            <v:imagedata r:id="rId17" o:title=""/>
          </v:shape>
          <o:OLEObject Type="Embed" ProgID="Equation.DSMT4" ShapeID="_x0000_i1121" DrawAspect="Content" ObjectID="_1538685038" r:id="rId18"/>
        </w:object>
      </w:r>
      <w:r w:rsidR="005003AA">
        <w:rPr>
          <w:rFonts w:ascii="Century Gothic" w:hAnsi="Century Gothic"/>
        </w:rPr>
        <w:t xml:space="preserve"> </w:t>
      </w: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V.A: _____________ </w:t>
      </w: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_______</w:t>
      </w: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</w:p>
    <w:p w:rsidR="004A34FF" w:rsidRPr="00044555" w:rsidRDefault="004A34FF" w:rsidP="00A8453F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S.A.: _____________</w:t>
      </w: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 xml:space="preserve">(s).: __________ </w:t>
      </w: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</w:p>
    <w:p w:rsidR="004A34FF" w:rsidRDefault="004A34FF" w:rsidP="00A8453F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_______</w:t>
      </w:r>
    </w:p>
    <w:p w:rsidR="00B71BC0" w:rsidRDefault="00B71BC0" w:rsidP="00A8453F">
      <w:pPr>
        <w:spacing w:after="0" w:line="240" w:lineRule="auto"/>
        <w:rPr>
          <w:rFonts w:ascii="Century Gothic" w:hAnsi="Century Gothic"/>
        </w:rPr>
      </w:pPr>
    </w:p>
    <w:p w:rsidR="00837E6C" w:rsidRDefault="00837E6C" w:rsidP="00A8453F">
      <w:pPr>
        <w:spacing w:before="480" w:after="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3296" behindDoc="1" locked="0" layoutInCell="1" allowOverlap="1" wp14:anchorId="220E1C71" wp14:editId="1265E6E2">
            <wp:simplePos x="0" y="0"/>
            <wp:positionH relativeFrom="margin">
              <wp:align>right</wp:align>
            </wp:positionH>
            <wp:positionV relativeFrom="paragraph">
              <wp:posOffset>311785</wp:posOffset>
            </wp:positionV>
            <wp:extent cx="2743200" cy="27432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[image]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34FF" w:rsidRDefault="00837E6C" w:rsidP="00A8453F">
      <w:pPr>
        <w:spacing w:before="48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ole</w:t>
      </w:r>
      <w:r w:rsidR="004A34FF">
        <w:rPr>
          <w:rFonts w:ascii="Century Gothic" w:hAnsi="Century Gothic"/>
        </w:rPr>
        <w:t>: ____________</w:t>
      </w:r>
    </w:p>
    <w:p w:rsidR="004A34FF" w:rsidRDefault="004A34FF" w:rsidP="00A8453F">
      <w:pPr>
        <w:spacing w:before="480" w:after="0" w:line="240" w:lineRule="auto"/>
        <w:rPr>
          <w:rFonts w:ascii="Century Gothic" w:hAnsi="Century Gothic"/>
        </w:rPr>
      </w:pPr>
      <w:proofErr w:type="spellStart"/>
      <w:r>
        <w:rPr>
          <w:rFonts w:ascii="Century Gothic" w:hAnsi="Century Gothic"/>
        </w:rPr>
        <w:t>Inc</w:t>
      </w:r>
      <w:proofErr w:type="spellEnd"/>
      <w:r>
        <w:rPr>
          <w:rFonts w:ascii="Century Gothic" w:hAnsi="Century Gothic"/>
        </w:rPr>
        <w:t>: ______________</w:t>
      </w:r>
    </w:p>
    <w:p w:rsidR="004A34FF" w:rsidRDefault="004A34FF" w:rsidP="00A8453F">
      <w:pPr>
        <w:spacing w:before="48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Dec:</w:t>
      </w:r>
      <w:r w:rsidRPr="004A34F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_____________</w:t>
      </w:r>
    </w:p>
    <w:p w:rsidR="00A8453F" w:rsidRDefault="004A34FF" w:rsidP="00A8453F">
      <w:pPr>
        <w:spacing w:before="48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Domain: __________</w:t>
      </w:r>
    </w:p>
    <w:p w:rsidR="004A34FF" w:rsidRDefault="00A8453F" w:rsidP="00A8453F">
      <w:pPr>
        <w:spacing w:before="48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Ra</w:t>
      </w:r>
      <w:r w:rsidR="004A34FF">
        <w:rPr>
          <w:rFonts w:ascii="Century Gothic" w:hAnsi="Century Gothic"/>
        </w:rPr>
        <w:t>nge: ___________</w:t>
      </w:r>
    </w:p>
    <w:p w:rsidR="00A8453F" w:rsidRDefault="00A8453F" w:rsidP="00A8453F">
      <w:pPr>
        <w:spacing w:before="100" w:beforeAutospacing="1" w:after="0" w:line="240" w:lineRule="auto"/>
        <w:rPr>
          <w:rFonts w:ascii="Century Gothic" w:hAnsi="Century Gothic"/>
        </w:rPr>
      </w:pPr>
    </w:p>
    <w:p w:rsidR="00A8453F" w:rsidRDefault="00A8453F" w:rsidP="00A8453F">
      <w:pPr>
        <w:spacing w:before="100" w:beforeAutospacing="1" w:after="0" w:line="240" w:lineRule="auto"/>
        <w:rPr>
          <w:rFonts w:ascii="Century Gothic" w:hAnsi="Century Gothic"/>
        </w:rPr>
      </w:pPr>
    </w:p>
    <w:p w:rsidR="00A8453F" w:rsidRDefault="00A8453F" w:rsidP="00A8453F">
      <w:pPr>
        <w:spacing w:before="100" w:beforeAutospacing="1" w:after="0" w:line="240" w:lineRule="auto"/>
        <w:rPr>
          <w:rFonts w:ascii="Century Gothic" w:hAnsi="Century Gothic"/>
        </w:rPr>
      </w:pPr>
    </w:p>
    <w:p w:rsidR="00A8453F" w:rsidRDefault="00A8453F" w:rsidP="00A8453F">
      <w:pPr>
        <w:spacing w:before="100" w:beforeAutospacing="1" w:after="0" w:line="240" w:lineRule="auto"/>
        <w:rPr>
          <w:rFonts w:ascii="Century Gothic" w:hAnsi="Century Gothic"/>
        </w:rPr>
      </w:pPr>
    </w:p>
    <w:p w:rsidR="0040221A" w:rsidRDefault="0040221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</w:pPr>
    </w:p>
    <w:p w:rsidR="004A34FF" w:rsidRPr="004A34FF" w:rsidRDefault="004A34FF" w:rsidP="004A34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53CC" w:rsidRDefault="000D53CC" w:rsidP="005003AA">
      <w:pPr>
        <w:spacing w:after="0" w:line="240" w:lineRule="auto"/>
        <w:rPr>
          <w:rFonts w:ascii="Century Gothic" w:hAnsi="Century Gothic"/>
        </w:rPr>
      </w:pPr>
    </w:p>
    <w:p w:rsidR="000D53CC" w:rsidRDefault="000D53CC" w:rsidP="005003AA">
      <w:pPr>
        <w:spacing w:after="0" w:line="240" w:lineRule="auto"/>
        <w:rPr>
          <w:rFonts w:ascii="Century Gothic" w:hAnsi="Century Gothic"/>
        </w:rPr>
      </w:pPr>
    </w:p>
    <w:p w:rsidR="000D53CC" w:rsidRDefault="000D53CC" w:rsidP="005003AA">
      <w:pPr>
        <w:spacing w:after="0" w:line="240" w:lineRule="auto"/>
        <w:rPr>
          <w:rFonts w:ascii="Century Gothic" w:hAnsi="Century Gothic"/>
        </w:r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  <w:sectPr w:rsidR="005003AA" w:rsidSect="000D53CC">
          <w:type w:val="continuous"/>
          <w:pgSz w:w="12240" w:h="15840"/>
          <w:pgMar w:top="720" w:right="720" w:bottom="540" w:left="720" w:header="432" w:footer="432" w:gutter="0"/>
          <w:cols w:num="3" w:space="720"/>
          <w:titlePg/>
          <w:docGrid w:linePitch="360"/>
        </w:sectPr>
      </w:pPr>
    </w:p>
    <w:p w:rsidR="00A8453F" w:rsidRDefault="00A8453F" w:rsidP="005003AA">
      <w:pPr>
        <w:spacing w:after="0" w:line="240" w:lineRule="auto"/>
        <w:rPr>
          <w:rFonts w:ascii="Century Gothic" w:hAnsi="Century Gothic"/>
        </w:rPr>
      </w:pPr>
    </w:p>
    <w:p w:rsidR="005003AA" w:rsidRDefault="00837E6C" w:rsidP="005003A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7" style="width:540pt;height:2pt" o:hralign="center" o:hrstd="t" o:hrnoshade="t" o:hr="t" fillcolor="black [3213]" stroked="f"/>
        </w:pict>
      </w:r>
    </w:p>
    <w:p w:rsidR="000773DC" w:rsidRPr="005003AA" w:rsidRDefault="000773DC" w:rsidP="005003AA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0773DC" w:rsidSect="000773DC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4A34FF" w:rsidRPr="002203BB" w:rsidRDefault="004A34FF" w:rsidP="004A34F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5003AA">
        <w:rPr>
          <w:rFonts w:ascii="Century Gothic" w:hAnsi="Century Gothic"/>
          <w:position w:val="-24"/>
        </w:rPr>
        <w:object w:dxaOrig="1660" w:dyaOrig="660">
          <v:shape id="_x0000_i1038" type="#_x0000_t75" style="width:82.5pt;height:33.75pt" o:ole="">
            <v:imagedata r:id="rId20" o:title=""/>
          </v:shape>
          <o:OLEObject Type="Embed" ProgID="Equation.DSMT4" ShapeID="_x0000_i1038" DrawAspect="Content" ObjectID="_1538685039" r:id="rId21"/>
        </w:object>
      </w:r>
    </w:p>
    <w:p w:rsidR="004A34FF" w:rsidRDefault="004A34FF" w:rsidP="00837E6C">
      <w:pPr>
        <w:spacing w:before="360" w:after="7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V.A: _____________ </w:t>
      </w:r>
    </w:p>
    <w:p w:rsidR="004A34FF" w:rsidRDefault="004A34FF" w:rsidP="00837E6C">
      <w:pPr>
        <w:spacing w:before="360" w:after="7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_______</w:t>
      </w:r>
    </w:p>
    <w:p w:rsidR="00837E6C" w:rsidRDefault="004A34FF" w:rsidP="00837E6C">
      <w:pPr>
        <w:spacing w:before="360" w:after="7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S.A.: _____________</w:t>
      </w:r>
    </w:p>
    <w:p w:rsidR="004A34FF" w:rsidRDefault="004A34FF" w:rsidP="00837E6C">
      <w:pPr>
        <w:spacing w:before="360" w:after="7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 xml:space="preserve">(s).: __________ </w:t>
      </w:r>
    </w:p>
    <w:p w:rsidR="004A34FF" w:rsidRDefault="004A34FF" w:rsidP="00837E6C">
      <w:pPr>
        <w:spacing w:before="360" w:after="7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_______</w:t>
      </w:r>
    </w:p>
    <w:p w:rsidR="004A34FF" w:rsidRDefault="004A34FF" w:rsidP="004A34FF">
      <w:pPr>
        <w:spacing w:after="0" w:line="240" w:lineRule="auto"/>
        <w:rPr>
          <w:rFonts w:ascii="Century Gothic" w:hAnsi="Century Gothic"/>
        </w:rPr>
      </w:pPr>
    </w:p>
    <w:p w:rsidR="00837E6C" w:rsidRDefault="00837E6C" w:rsidP="00837E6C">
      <w:pPr>
        <w:spacing w:after="0" w:line="240" w:lineRule="auto"/>
        <w:rPr>
          <w:rFonts w:ascii="Century Gothic" w:hAnsi="Century Gothic"/>
        </w:rPr>
      </w:pPr>
    </w:p>
    <w:p w:rsidR="004A34FF" w:rsidRDefault="00837E6C" w:rsidP="00837E6C">
      <w:pPr>
        <w:spacing w:before="600" w:after="60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 wp14:anchorId="4870AAC0" wp14:editId="255353E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743200" cy="274320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[image]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4FF">
        <w:rPr>
          <w:rFonts w:ascii="Century Gothic" w:hAnsi="Century Gothic"/>
        </w:rPr>
        <w:t>Holes: ____________</w:t>
      </w:r>
    </w:p>
    <w:p w:rsidR="004A34FF" w:rsidRDefault="004A34FF" w:rsidP="00837E6C">
      <w:pPr>
        <w:spacing w:before="600" w:after="600" w:line="240" w:lineRule="auto"/>
        <w:rPr>
          <w:rFonts w:ascii="Century Gothic" w:hAnsi="Century Gothic"/>
        </w:rPr>
      </w:pPr>
      <w:proofErr w:type="spellStart"/>
      <w:r>
        <w:rPr>
          <w:rFonts w:ascii="Century Gothic" w:hAnsi="Century Gothic"/>
        </w:rPr>
        <w:t>Inc</w:t>
      </w:r>
      <w:proofErr w:type="spellEnd"/>
      <w:r>
        <w:rPr>
          <w:rFonts w:ascii="Century Gothic" w:hAnsi="Century Gothic"/>
        </w:rPr>
        <w:t>: ______________</w:t>
      </w:r>
    </w:p>
    <w:p w:rsidR="004A34FF" w:rsidRDefault="004A34FF" w:rsidP="00837E6C">
      <w:pPr>
        <w:spacing w:before="60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Dec:</w:t>
      </w:r>
      <w:r w:rsidRPr="004A34F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_____________</w:t>
      </w:r>
    </w:p>
    <w:p w:rsidR="004A34FF" w:rsidRDefault="004A34FF" w:rsidP="00837E6C">
      <w:pPr>
        <w:spacing w:before="60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Domain: __________ </w:t>
      </w:r>
    </w:p>
    <w:p w:rsidR="004A34FF" w:rsidRDefault="004A34FF" w:rsidP="00837E6C">
      <w:pPr>
        <w:spacing w:before="60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Range: ___________</w:t>
      </w:r>
    </w:p>
    <w:p w:rsidR="00837E6C" w:rsidRDefault="00837E6C" w:rsidP="00837E6C">
      <w:pPr>
        <w:spacing w:after="240" w:line="240" w:lineRule="auto"/>
        <w:rPr>
          <w:rFonts w:ascii="Century Gothic" w:hAnsi="Century Gothic"/>
        </w:rPr>
      </w:pPr>
    </w:p>
    <w:p w:rsidR="00837E6C" w:rsidRDefault="00837E6C" w:rsidP="00837E6C">
      <w:pPr>
        <w:spacing w:after="240" w:line="240" w:lineRule="auto"/>
        <w:rPr>
          <w:rFonts w:ascii="Century Gothic" w:hAnsi="Century Gothic"/>
        </w:rPr>
      </w:pPr>
    </w:p>
    <w:p w:rsidR="00837E6C" w:rsidRDefault="00837E6C" w:rsidP="00837E6C">
      <w:pPr>
        <w:spacing w:after="240" w:line="240" w:lineRule="auto"/>
        <w:rPr>
          <w:rFonts w:ascii="Century Gothic" w:hAnsi="Century Gothic"/>
        </w:rPr>
      </w:pPr>
    </w:p>
    <w:p w:rsidR="00837E6C" w:rsidRDefault="00837E6C" w:rsidP="00837E6C">
      <w:pPr>
        <w:spacing w:after="240" w:line="240" w:lineRule="auto"/>
        <w:rPr>
          <w:rFonts w:ascii="Century Gothic" w:hAnsi="Century Gothic"/>
        </w:rPr>
      </w:pPr>
    </w:p>
    <w:p w:rsidR="00837E6C" w:rsidRDefault="00837E6C" w:rsidP="00837E6C">
      <w:pPr>
        <w:spacing w:after="24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CF00BF" w:rsidRPr="00CF00BF" w:rsidRDefault="00CF00BF" w:rsidP="00CF00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  <w:sectPr w:rsidR="000773DC" w:rsidSect="00CF00BF">
          <w:type w:val="continuous"/>
          <w:pgSz w:w="12240" w:h="15840"/>
          <w:pgMar w:top="720" w:right="720" w:bottom="720" w:left="720" w:header="432" w:footer="432" w:gutter="0"/>
          <w:cols w:num="3" w:space="135"/>
          <w:titlePg/>
          <w:docGrid w:linePitch="360"/>
        </w:sectPr>
      </w:pPr>
    </w:p>
    <w:p w:rsidR="00837E6C" w:rsidRDefault="00837E6C" w:rsidP="005003AA">
      <w:pPr>
        <w:spacing w:after="0"/>
        <w:rPr>
          <w:rFonts w:ascii="Century Gothic" w:hAnsi="Century Gothic"/>
        </w:rPr>
      </w:pPr>
    </w:p>
    <w:p w:rsidR="0075755A" w:rsidRDefault="00837E6C" w:rsidP="005003AA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9" style="width:540pt;height:1pt" o:hralign="center" o:hrstd="t" o:hrnoshade="t" o:hr="t" fillcolor="black [3213]" stroked="f"/>
        </w:pict>
      </w: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0773DC" w:rsidRPr="000773DC" w:rsidRDefault="000773DC" w:rsidP="000773DC">
      <w:pPr>
        <w:spacing w:after="0"/>
        <w:rPr>
          <w:rFonts w:ascii="Century Gothic" w:hAnsi="Century Gothic"/>
        </w:rPr>
        <w:sectPr w:rsidR="000773DC" w:rsidRPr="000773DC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0773DC" w:rsidRPr="00874305" w:rsidRDefault="00A8453F" w:rsidP="000773D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5003AA">
        <w:rPr>
          <w:rFonts w:ascii="Century Gothic" w:hAnsi="Century Gothic"/>
          <w:position w:val="-24"/>
        </w:rPr>
        <w:object w:dxaOrig="1660" w:dyaOrig="660">
          <v:shape id="_x0000_i1115" type="#_x0000_t75" style="width:83.25pt;height:33.75pt" o:ole="">
            <v:imagedata r:id="rId23" o:title=""/>
          </v:shape>
          <o:OLEObject Type="Embed" ProgID="Equation.DSMT4" ShapeID="_x0000_i1115" DrawAspect="Content" ObjectID="_1538685040" r:id="rId24"/>
        </w:object>
      </w:r>
    </w:p>
    <w:p w:rsidR="004A34FF" w:rsidRDefault="004A34FF" w:rsidP="004A34FF">
      <w:pPr>
        <w:spacing w:after="0"/>
        <w:rPr>
          <w:rFonts w:ascii="Century Gothic" w:hAnsi="Century Gothic"/>
        </w:rPr>
      </w:pPr>
    </w:p>
    <w:p w:rsidR="00837E6C" w:rsidRDefault="00837E6C" w:rsidP="00837E6C">
      <w:pPr>
        <w:spacing w:before="36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V.A: _____________ </w:t>
      </w:r>
    </w:p>
    <w:p w:rsidR="00837E6C" w:rsidRDefault="00837E6C" w:rsidP="00837E6C">
      <w:pPr>
        <w:spacing w:before="36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_______</w:t>
      </w:r>
    </w:p>
    <w:p w:rsidR="00837E6C" w:rsidRPr="00044555" w:rsidRDefault="00837E6C" w:rsidP="00837E6C">
      <w:pPr>
        <w:spacing w:before="36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S.A.: _____________</w:t>
      </w:r>
    </w:p>
    <w:p w:rsidR="00837E6C" w:rsidRDefault="00837E6C" w:rsidP="00837E6C">
      <w:pPr>
        <w:spacing w:before="36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 xml:space="preserve">(s).: __________ </w:t>
      </w:r>
    </w:p>
    <w:p w:rsidR="00837E6C" w:rsidRDefault="00837E6C" w:rsidP="00837E6C">
      <w:pPr>
        <w:spacing w:before="36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_______</w:t>
      </w:r>
    </w:p>
    <w:p w:rsidR="00837E6C" w:rsidRDefault="00837E6C" w:rsidP="00837E6C">
      <w:pPr>
        <w:spacing w:before="480" w:after="600" w:line="240" w:lineRule="auto"/>
        <w:rPr>
          <w:rFonts w:ascii="Century Gothic" w:hAnsi="Century Gothic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2272" behindDoc="1" locked="0" layoutInCell="1" allowOverlap="1" wp14:anchorId="62FA4F21" wp14:editId="37BA9E4C">
            <wp:simplePos x="0" y="0"/>
            <wp:positionH relativeFrom="margin">
              <wp:align>right</wp:align>
            </wp:positionH>
            <wp:positionV relativeFrom="paragraph">
              <wp:posOffset>416560</wp:posOffset>
            </wp:positionV>
            <wp:extent cx="2743200" cy="27432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[image]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34FF" w:rsidRDefault="004A34FF" w:rsidP="00837E6C">
      <w:pPr>
        <w:spacing w:before="120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oles: ____________</w:t>
      </w:r>
    </w:p>
    <w:p w:rsidR="004A34FF" w:rsidRDefault="004A34FF" w:rsidP="00837E6C">
      <w:pPr>
        <w:spacing w:before="480" w:after="600" w:line="240" w:lineRule="auto"/>
        <w:rPr>
          <w:rFonts w:ascii="Century Gothic" w:hAnsi="Century Gothic"/>
        </w:rPr>
      </w:pPr>
      <w:proofErr w:type="spellStart"/>
      <w:r>
        <w:rPr>
          <w:rFonts w:ascii="Century Gothic" w:hAnsi="Century Gothic"/>
        </w:rPr>
        <w:t>Inc</w:t>
      </w:r>
      <w:proofErr w:type="spellEnd"/>
      <w:r>
        <w:rPr>
          <w:rFonts w:ascii="Century Gothic" w:hAnsi="Century Gothic"/>
        </w:rPr>
        <w:t>: ______________</w:t>
      </w:r>
    </w:p>
    <w:p w:rsidR="004A34FF" w:rsidRDefault="004A34FF" w:rsidP="00837E6C">
      <w:pPr>
        <w:spacing w:before="48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Dec:</w:t>
      </w:r>
      <w:r w:rsidRPr="004A34F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_____________</w:t>
      </w:r>
    </w:p>
    <w:p w:rsidR="004A34FF" w:rsidRDefault="004A34FF" w:rsidP="00837E6C">
      <w:pPr>
        <w:spacing w:before="48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Domain: __________</w:t>
      </w:r>
    </w:p>
    <w:p w:rsidR="004A34FF" w:rsidRDefault="004A34FF" w:rsidP="00837E6C">
      <w:pPr>
        <w:spacing w:before="48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Range: __________</w:t>
      </w:r>
    </w:p>
    <w:p w:rsidR="00837E6C" w:rsidRDefault="00837E6C" w:rsidP="004A34FF">
      <w:pPr>
        <w:spacing w:after="720" w:line="240" w:lineRule="auto"/>
        <w:rPr>
          <w:rFonts w:ascii="Century Gothic" w:hAnsi="Century Gothic"/>
        </w:rPr>
      </w:pPr>
    </w:p>
    <w:p w:rsidR="00837E6C" w:rsidRDefault="00837E6C" w:rsidP="004A34FF">
      <w:pPr>
        <w:spacing w:after="720" w:line="240" w:lineRule="auto"/>
        <w:rPr>
          <w:rFonts w:ascii="Century Gothic" w:hAnsi="Century Gothic"/>
        </w:rPr>
      </w:pPr>
    </w:p>
    <w:p w:rsidR="00837E6C" w:rsidRDefault="00837E6C" w:rsidP="004A34FF">
      <w:pPr>
        <w:spacing w:after="720" w:line="240" w:lineRule="auto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</w:pPr>
    </w:p>
    <w:p w:rsidR="004A34FF" w:rsidRDefault="004A34FF" w:rsidP="000773DC">
      <w:pPr>
        <w:spacing w:after="0"/>
        <w:rPr>
          <w:rFonts w:ascii="Century Gothic" w:hAnsi="Century Gothic"/>
        </w:rPr>
        <w:sectPr w:rsidR="004A34FF" w:rsidSect="000773DC">
          <w:type w:val="continuous"/>
          <w:pgSz w:w="12240" w:h="15840"/>
          <w:pgMar w:top="720" w:right="720" w:bottom="720" w:left="720" w:header="432" w:footer="432" w:gutter="0"/>
          <w:cols w:num="3" w:space="720"/>
          <w:titlePg/>
          <w:docGrid w:linePitch="360"/>
        </w:sectPr>
      </w:pPr>
    </w:p>
    <w:p w:rsidR="005003AA" w:rsidRPr="005003AA" w:rsidRDefault="005003AA" w:rsidP="00837E6C">
      <w:pPr>
        <w:spacing w:after="0"/>
        <w:rPr>
          <w:rFonts w:ascii="Century Gothic" w:hAnsi="Century Gothic"/>
        </w:rPr>
      </w:pPr>
    </w:p>
    <w:sectPr w:rsidR="005003AA" w:rsidRPr="005003AA" w:rsidSect="004A34FF">
      <w:type w:val="continuous"/>
      <w:pgSz w:w="12240" w:h="15840"/>
      <w:pgMar w:top="720" w:right="720" w:bottom="720" w:left="720" w:header="432" w:footer="432" w:gutter="0"/>
      <w:cols w:num="3"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09D2" w:rsidRDefault="00E209D2" w:rsidP="00816B11">
      <w:pPr>
        <w:spacing w:after="0" w:line="240" w:lineRule="auto"/>
      </w:pPr>
      <w:r>
        <w:separator/>
      </w:r>
    </w:p>
  </w:endnote>
  <w:endnote w:type="continuationSeparator" w:id="0">
    <w:p w:rsidR="00E209D2" w:rsidRDefault="00E209D2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3DC" w:rsidRDefault="00837E6C">
    <w:pPr>
      <w:pStyle w:val="Footer"/>
    </w:pPr>
    <w:r>
      <w:rPr>
        <w:rFonts w:ascii="Century Gothic" w:hAnsi="Century Gothic"/>
      </w:rPr>
      <w:pict>
        <v:rect id="_x0000_i1026" style="width:540pt;height:2pt" o:hralign="center" o:hrstd="t" o:hrnoshade="t" o:hr="t" fillcolor="black [3213]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3AA" w:rsidRDefault="00837E6C">
    <w:pPr>
      <w:pStyle w:val="Footer"/>
    </w:pPr>
    <w:r>
      <w:rPr>
        <w:rFonts w:ascii="Century Gothic" w:hAnsi="Century Gothic"/>
      </w:rPr>
      <w:pict>
        <v:rect id="_x0000_i1027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09D2" w:rsidRDefault="00E209D2" w:rsidP="00816B11">
      <w:pPr>
        <w:spacing w:after="0" w:line="240" w:lineRule="auto"/>
      </w:pPr>
      <w:r>
        <w:separator/>
      </w:r>
    </w:p>
  </w:footnote>
  <w:footnote w:type="continuationSeparator" w:id="0">
    <w:p w:rsidR="00E209D2" w:rsidRDefault="00E209D2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6104" w:rsidRPr="0075755A" w:rsidRDefault="008A6104" w:rsidP="008A6104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Pr="0075755A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 w:rsidRPr="0075755A">
      <w:rPr>
        <w:rFonts w:ascii="Century Gothic" w:hAnsi="Century Gothic"/>
      </w:rPr>
      <w:tab/>
      <w:t>U</w:t>
    </w:r>
    <w:r>
      <w:rPr>
        <w:rFonts w:ascii="Century Gothic" w:hAnsi="Century Gothic"/>
      </w:rPr>
      <w:t>nit 4C – Graphing Rationals</w:t>
    </w:r>
    <w:r>
      <w:rPr>
        <w:rFonts w:ascii="Century Gothic" w:hAnsi="Century Gothic"/>
      </w:rPr>
      <w:tab/>
      <w:t>4C.3</w:t>
    </w:r>
    <w:r w:rsidRPr="0075755A">
      <w:rPr>
        <w:rFonts w:ascii="Century Gothic" w:hAnsi="Century Gothic"/>
      </w:rPr>
      <w:t xml:space="preserve"> -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221A" w:rsidRPr="0075755A" w:rsidRDefault="008A6104" w:rsidP="0040221A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="0040221A" w:rsidRPr="0075755A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 w:rsidR="0040221A" w:rsidRPr="0075755A">
      <w:rPr>
        <w:rFonts w:ascii="Century Gothic" w:hAnsi="Century Gothic"/>
      </w:rPr>
      <w:tab/>
      <w:t>U</w:t>
    </w:r>
    <w:r>
      <w:rPr>
        <w:rFonts w:ascii="Century Gothic" w:hAnsi="Century Gothic"/>
      </w:rPr>
      <w:t>nit 4C – Graphing Rationals</w:t>
    </w:r>
    <w:r>
      <w:rPr>
        <w:rFonts w:ascii="Century Gothic" w:hAnsi="Century Gothic"/>
      </w:rPr>
      <w:tab/>
      <w:t>4C</w:t>
    </w:r>
    <w:r w:rsidR="006C3E9D">
      <w:rPr>
        <w:rFonts w:ascii="Century Gothic" w:hAnsi="Century Gothic"/>
      </w:rPr>
      <w:t>.3</w:t>
    </w:r>
    <w:r w:rsidR="0040221A" w:rsidRPr="0075755A">
      <w:rPr>
        <w:rFonts w:ascii="Century Gothic" w:hAnsi="Century Gothic"/>
      </w:rPr>
      <w:t xml:space="preserve"> - Notes</w:t>
    </w:r>
  </w:p>
  <w:p w:rsidR="0040221A" w:rsidRPr="0075755A" w:rsidRDefault="0040221A" w:rsidP="00874305">
    <w:pPr>
      <w:spacing w:before="240" w:after="0" w:line="240" w:lineRule="auto"/>
      <w:rPr>
        <w:rFonts w:ascii="Century Gothic" w:hAnsi="Century Gothic"/>
      </w:rPr>
    </w:pPr>
    <w:r w:rsidRPr="0075755A">
      <w:rPr>
        <w:rFonts w:ascii="Century Gothic" w:hAnsi="Century Gothic"/>
      </w:rPr>
      <w:t>Name _______________________________________________</w:t>
    </w:r>
    <w:r w:rsidRPr="0075755A">
      <w:rPr>
        <w:rFonts w:ascii="Century Gothic" w:hAnsi="Century Gothic"/>
      </w:rPr>
      <w:tab/>
    </w:r>
    <w:r w:rsidRPr="0075755A">
      <w:rPr>
        <w:rFonts w:ascii="Century Gothic" w:hAnsi="Century Gothic"/>
      </w:rPr>
      <w:tab/>
      <w:t xml:space="preserve">    </w:t>
    </w:r>
    <w:r w:rsidR="0075755A">
      <w:rPr>
        <w:rFonts w:ascii="Century Gothic" w:hAnsi="Century Gothic"/>
      </w:rPr>
      <w:t xml:space="preserve">         </w:t>
    </w:r>
    <w:r w:rsidRPr="0075755A">
      <w:rPr>
        <w:rFonts w:ascii="Century Gothic" w:hAnsi="Century Gothic"/>
      </w:rPr>
      <w:t>Date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E34FFC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9127DD"/>
    <w:multiLevelType w:val="hybridMultilevel"/>
    <w:tmpl w:val="E30E2A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773DC"/>
    <w:rsid w:val="000D53CC"/>
    <w:rsid w:val="000E5886"/>
    <w:rsid w:val="00190255"/>
    <w:rsid w:val="00213400"/>
    <w:rsid w:val="002203BB"/>
    <w:rsid w:val="0040221A"/>
    <w:rsid w:val="004753B2"/>
    <w:rsid w:val="004A34FF"/>
    <w:rsid w:val="005003AA"/>
    <w:rsid w:val="005C770E"/>
    <w:rsid w:val="006117B8"/>
    <w:rsid w:val="00636724"/>
    <w:rsid w:val="006C3E9D"/>
    <w:rsid w:val="006E7D65"/>
    <w:rsid w:val="00710D2D"/>
    <w:rsid w:val="0075755A"/>
    <w:rsid w:val="00767F91"/>
    <w:rsid w:val="00816B11"/>
    <w:rsid w:val="00837E6C"/>
    <w:rsid w:val="00843288"/>
    <w:rsid w:val="00874305"/>
    <w:rsid w:val="008A6104"/>
    <w:rsid w:val="009A71E6"/>
    <w:rsid w:val="00A36D99"/>
    <w:rsid w:val="00A738D7"/>
    <w:rsid w:val="00A8453F"/>
    <w:rsid w:val="00AA43D0"/>
    <w:rsid w:val="00AC2EBD"/>
    <w:rsid w:val="00AE0496"/>
    <w:rsid w:val="00B71BC0"/>
    <w:rsid w:val="00BA5208"/>
    <w:rsid w:val="00C163C9"/>
    <w:rsid w:val="00C324CE"/>
    <w:rsid w:val="00C54E89"/>
    <w:rsid w:val="00C92C96"/>
    <w:rsid w:val="00CF00BF"/>
    <w:rsid w:val="00D53605"/>
    <w:rsid w:val="00D73D25"/>
    <w:rsid w:val="00D82442"/>
    <w:rsid w:val="00E06436"/>
    <w:rsid w:val="00E209D2"/>
    <w:rsid w:val="00F16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5"/>
    <o:shapelayout v:ext="edit">
      <o:idmap v:ext="edit" data="1"/>
    </o:shapelayout>
  </w:shapeDefaults>
  <w:decimalSymbol w:val="."/>
  <w:listSeparator w:val=","/>
  <w14:docId w14:val="54C2DC6D"/>
  <w15:docId w15:val="{D7AFE9E9-D1B0-4E13-BCB3-50A4F1FD9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225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7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gi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10" Type="http://schemas.openxmlformats.org/officeDocument/2006/relationships/footer" Target="footer2.xml"/><Relationship Id="rId19" Type="http://schemas.openxmlformats.org/officeDocument/2006/relationships/image" Target="media/image5.gi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gi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88</Words>
  <Characters>10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erie Sweet</cp:lastModifiedBy>
  <cp:revision>4</cp:revision>
  <cp:lastPrinted>2016-03-28T14:27:00Z</cp:lastPrinted>
  <dcterms:created xsi:type="dcterms:W3CDTF">2016-03-28T14:27:00Z</dcterms:created>
  <dcterms:modified xsi:type="dcterms:W3CDTF">2016-10-23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